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9" r:id="rId4"/>
    <p:sldId id="258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61" r:id="rId15"/>
    <p:sldId id="271" r:id="rId16"/>
    <p:sldId id="273" r:id="rId17"/>
    <p:sldId id="272" r:id="rId1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98A"/>
    <a:srgbClr val="9900CC"/>
    <a:srgbClr val="FF9900"/>
    <a:srgbClr val="D99B01"/>
    <a:srgbClr val="FF66CC"/>
    <a:srgbClr val="FF67AC"/>
    <a:srgbClr val="CC0099"/>
    <a:srgbClr val="FFDC47"/>
    <a:srgbClr val="5EEC3C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39" d="100"/>
          <a:sy n="139" d="100"/>
        </p:scale>
        <p:origin x="426" y="12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152705" cy="1527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7A4002-96FE-4B78-AA79-DAFA037F825F}" type="datetimeFigureOut">
              <a:rPr lang="en-US" smtClean="0"/>
              <a:t>21-Mar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424841-7447-4C5A-965C-FC13F767D4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1884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01670" y="1960930"/>
            <a:ext cx="8093364" cy="1383822"/>
          </a:xfr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algn="l">
              <a:defRPr sz="3600">
                <a:solidFill>
                  <a:srgbClr val="002060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1670" y="3335275"/>
            <a:ext cx="8093366" cy="1221640"/>
          </a:xfrm>
        </p:spPr>
        <p:txBody>
          <a:bodyPr>
            <a:normAutofit/>
          </a:bodyPr>
          <a:lstStyle>
            <a:lvl1pPr marL="0" indent="0" algn="l">
              <a:buNone/>
              <a:defRPr sz="2800" b="0" i="0">
                <a:solidFill>
                  <a:srgbClr val="00698A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</a:t>
            </a:r>
          </a:p>
          <a:p>
            <a:r>
              <a:rPr lang="en-US" dirty="0"/>
              <a:t>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1-Mar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875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1-Mar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607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1-Mar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665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1-Mar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609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281175"/>
            <a:ext cx="8246070" cy="891995"/>
          </a:xfrm>
        </p:spPr>
        <p:txBody>
          <a:bodyPr>
            <a:normAutofit/>
          </a:bodyPr>
          <a:lstStyle>
            <a:lvl1pPr algn="l">
              <a:defRPr sz="3600" baseline="0">
                <a:solidFill>
                  <a:srgbClr val="00206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966" y="1350111"/>
            <a:ext cx="8246070" cy="3359504"/>
          </a:xfrm>
        </p:spPr>
        <p:txBody>
          <a:bodyPr/>
          <a:lstStyle>
            <a:lvl1pPr algn="l">
              <a:defRPr sz="2800">
                <a:solidFill>
                  <a:srgbClr val="002060"/>
                </a:solidFill>
              </a:defRPr>
            </a:lvl1pPr>
            <a:lvl2pPr algn="l">
              <a:defRPr>
                <a:solidFill>
                  <a:srgbClr val="002060"/>
                </a:solidFill>
              </a:defRPr>
            </a:lvl2pPr>
            <a:lvl3pPr algn="l">
              <a:defRPr>
                <a:solidFill>
                  <a:srgbClr val="002060"/>
                </a:solidFill>
              </a:defRPr>
            </a:lvl3pPr>
            <a:lvl4pPr algn="l">
              <a:defRPr>
                <a:solidFill>
                  <a:srgbClr val="002060"/>
                </a:solidFill>
              </a:defRPr>
            </a:lvl4pPr>
            <a:lvl5pPr algn="l">
              <a:defRPr>
                <a:solidFill>
                  <a:srgbClr val="00206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1-Mar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47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4375" y="433880"/>
            <a:ext cx="5955495" cy="572644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00206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4375" y="1198559"/>
            <a:ext cx="5955495" cy="3511061"/>
          </a:xfrm>
        </p:spPr>
        <p:txBody>
          <a:bodyPr/>
          <a:lstStyle>
            <a:lvl1pPr>
              <a:defRPr sz="2800">
                <a:solidFill>
                  <a:srgbClr val="002060"/>
                </a:solidFill>
              </a:defRPr>
            </a:lvl1pPr>
            <a:lvl2pPr>
              <a:defRPr>
                <a:solidFill>
                  <a:srgbClr val="002060"/>
                </a:solidFill>
              </a:defRPr>
            </a:lvl2pPr>
            <a:lvl3pPr>
              <a:defRPr>
                <a:solidFill>
                  <a:srgbClr val="002060"/>
                </a:solidFill>
              </a:defRPr>
            </a:lvl3pPr>
            <a:lvl4pPr>
              <a:defRPr>
                <a:solidFill>
                  <a:srgbClr val="002060"/>
                </a:solidFill>
              </a:defRPr>
            </a:lvl4pPr>
            <a:lvl5pPr>
              <a:defRPr>
                <a:solidFill>
                  <a:srgbClr val="00206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1-Mar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391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1-Mar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441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1-Mar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79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4" y="433880"/>
            <a:ext cx="8246071" cy="763525"/>
          </a:xfrm>
        </p:spPr>
        <p:txBody>
          <a:bodyPr>
            <a:normAutofit/>
          </a:bodyPr>
          <a:lstStyle>
            <a:lvl1pPr algn="l">
              <a:defRPr sz="3600" baseline="0">
                <a:solidFill>
                  <a:srgbClr val="00206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6879" y="1529410"/>
            <a:ext cx="4040188" cy="479822"/>
          </a:xfrm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00206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6879" y="1960930"/>
            <a:ext cx="4040188" cy="2137871"/>
          </a:xfrm>
        </p:spPr>
        <p:txBody>
          <a:bodyPr/>
          <a:lstStyle>
            <a:lvl1pPr algn="ctr">
              <a:defRPr sz="2400">
                <a:solidFill>
                  <a:srgbClr val="002060"/>
                </a:solidFill>
              </a:defRPr>
            </a:lvl1pPr>
            <a:lvl2pPr algn="ctr">
              <a:defRPr sz="2000">
                <a:solidFill>
                  <a:srgbClr val="002060"/>
                </a:solidFill>
              </a:defRPr>
            </a:lvl2pPr>
            <a:lvl3pPr algn="ctr">
              <a:defRPr sz="1800">
                <a:solidFill>
                  <a:srgbClr val="002060"/>
                </a:solidFill>
              </a:defRPr>
            </a:lvl3pPr>
            <a:lvl4pPr algn="ctr">
              <a:defRPr sz="1600">
                <a:solidFill>
                  <a:srgbClr val="002060"/>
                </a:solidFill>
              </a:defRPr>
            </a:lvl4pPr>
            <a:lvl5pPr algn="ctr">
              <a:defRPr sz="1600">
                <a:solidFill>
                  <a:srgbClr val="002060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529410"/>
            <a:ext cx="4041775" cy="479822"/>
          </a:xfrm>
        </p:spPr>
        <p:txBody>
          <a:bodyPr anchor="b"/>
          <a:lstStyle>
            <a:lvl1pPr marL="0" indent="0" algn="ctr">
              <a:buNone/>
              <a:defRPr sz="2400" b="1">
                <a:solidFill>
                  <a:srgbClr val="00206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1960930"/>
            <a:ext cx="4041775" cy="2137871"/>
          </a:xfrm>
        </p:spPr>
        <p:txBody>
          <a:bodyPr/>
          <a:lstStyle>
            <a:lvl1pPr algn="ctr">
              <a:defRPr sz="2400">
                <a:solidFill>
                  <a:srgbClr val="002060"/>
                </a:solidFill>
              </a:defRPr>
            </a:lvl1pPr>
            <a:lvl2pPr algn="ctr">
              <a:defRPr sz="2000">
                <a:solidFill>
                  <a:srgbClr val="002060"/>
                </a:solidFill>
              </a:defRPr>
            </a:lvl2pPr>
            <a:lvl3pPr algn="ctr">
              <a:defRPr sz="1800">
                <a:solidFill>
                  <a:srgbClr val="002060"/>
                </a:solidFill>
              </a:defRPr>
            </a:lvl3pPr>
            <a:lvl4pPr algn="ctr">
              <a:defRPr sz="1600">
                <a:solidFill>
                  <a:srgbClr val="002060"/>
                </a:solidFill>
              </a:defRPr>
            </a:lvl4pPr>
            <a:lvl5pPr algn="ctr">
              <a:defRPr sz="1600">
                <a:solidFill>
                  <a:srgbClr val="002060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1-Mar-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911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1-Mar-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77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1-Mar-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86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1-Mar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452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74F12-AA26-4AC8-9962-C36BB8F32554}" type="datetimeFigureOut">
              <a:rPr lang="en-US" smtClean="0"/>
              <a:pPr/>
              <a:t>21-Mar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039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555" y="1808225"/>
            <a:ext cx="8093364" cy="1383822"/>
          </a:xfrm>
        </p:spPr>
        <p:txBody>
          <a:bodyPr>
            <a:noAutofit/>
          </a:bodyPr>
          <a:lstStyle/>
          <a:p>
            <a:r>
              <a:rPr lang="el-GR" sz="4800" dirty="0" smtClean="0"/>
              <a:t>Μα </a:t>
            </a:r>
            <a:r>
              <a:rPr lang="el-GR" sz="4800" dirty="0"/>
              <a:t>τι είδος αγαθό είναι </a:t>
            </a:r>
            <a:r>
              <a:rPr lang="el-GR" sz="4800" dirty="0" smtClean="0"/>
              <a:t/>
            </a:r>
            <a:br>
              <a:rPr lang="el-GR" sz="4800" dirty="0" smtClean="0"/>
            </a:br>
            <a:r>
              <a:rPr lang="el-GR" sz="4800" dirty="0" smtClean="0"/>
              <a:t>τέλος πάντων το </a:t>
            </a:r>
            <a:r>
              <a:rPr lang="el-GR" sz="4800" dirty="0"/>
              <a:t>νερό?</a:t>
            </a:r>
          </a:p>
        </p:txBody>
      </p:sp>
    </p:spTree>
    <p:extLst>
      <p:ext uri="{BB962C8B-B14F-4D97-AF65-F5344CB8AC3E}">
        <p14:creationId xmlns:p14="http://schemas.microsoft.com/office/powerpoint/2010/main" val="3639203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 </a:t>
            </a:r>
            <a:r>
              <a:rPr lang="el-GR" dirty="0" smtClean="0"/>
              <a:t>Ανθρώπινο δικαίωμα</a:t>
            </a:r>
            <a:endParaRPr lang="el-GR" dirty="0"/>
          </a:p>
        </p:txBody>
      </p:sp>
      <p:sp>
        <p:nvSpPr>
          <p:cNvPr id="3" name="TextBox 2"/>
          <p:cNvSpPr txBox="1"/>
          <p:nvPr/>
        </p:nvSpPr>
        <p:spPr>
          <a:xfrm>
            <a:off x="381429" y="1655520"/>
            <a:ext cx="8381141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In 2010, the United Nations General Assembly (UNGA) adopted Resolution </a:t>
            </a:r>
            <a:r>
              <a:rPr lang="en-US" b="1" dirty="0">
                <a:solidFill>
                  <a:srgbClr val="FF0000"/>
                </a:solidFill>
              </a:rPr>
              <a:t>A/64/292</a:t>
            </a:r>
          </a:p>
          <a:p>
            <a:r>
              <a:rPr lang="en-US" dirty="0"/>
              <a:t>on the HRWS, recognizing ‘the right to safe and clean drinking water and sanitation as a</a:t>
            </a:r>
          </a:p>
          <a:p>
            <a:r>
              <a:rPr lang="en-US" dirty="0"/>
              <a:t>human right that is essential for the full enjoyment of life and all human rights’.</a:t>
            </a:r>
          </a:p>
          <a:p>
            <a:endParaRPr lang="el-GR" dirty="0"/>
          </a:p>
        </p:txBody>
      </p:sp>
      <p:sp>
        <p:nvSpPr>
          <p:cNvPr id="6" name="Rectangle 5"/>
          <p:cNvSpPr/>
          <p:nvPr/>
        </p:nvSpPr>
        <p:spPr>
          <a:xfrm>
            <a:off x="601670" y="3728862"/>
            <a:ext cx="7940660" cy="10452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>
              <a:spcAft>
                <a:spcPts val="8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Ibrahim, I.A., 2022. Water as a human right, water as a commodity: can SDG6 be a compromise? 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</a:rPr>
              <a:t>International Journal of Human Rights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26, 469-493.</a:t>
            </a:r>
            <a:endParaRPr lang="el-GR" dirty="0"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18951" y="3335275"/>
            <a:ext cx="6106095" cy="52322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800" dirty="0" smtClean="0"/>
              <a:t>Βιολογικός &amp; Κοινωνικός προσδιορισμός</a:t>
            </a:r>
            <a:endParaRPr lang="el-GR" sz="2800" dirty="0"/>
          </a:p>
        </p:txBody>
      </p:sp>
    </p:spTree>
    <p:extLst>
      <p:ext uri="{BB962C8B-B14F-4D97-AF65-F5344CB8AC3E}">
        <p14:creationId xmlns:p14="http://schemas.microsoft.com/office/powerpoint/2010/main" val="6017616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8720" y="891995"/>
            <a:ext cx="1546864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l-GR" sz="2800" dirty="0" smtClean="0"/>
              <a:t>Πόσο?</a:t>
            </a:r>
            <a:endParaRPr lang="el-GR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4877410" y="891995"/>
            <a:ext cx="1374344" cy="52322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l-GR" sz="2800" dirty="0" smtClean="0"/>
              <a:t>Ποιο? </a:t>
            </a:r>
            <a:endParaRPr lang="el-GR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504902" y="1724390"/>
            <a:ext cx="3310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Να οριστεί η ελάχιστη ποσότητα </a:t>
            </a:r>
            <a:endParaRPr lang="el-GR" dirty="0"/>
          </a:p>
        </p:txBody>
      </p:sp>
      <p:sp>
        <p:nvSpPr>
          <p:cNvPr id="7" name="Rectangle 6"/>
          <p:cNvSpPr/>
          <p:nvPr/>
        </p:nvSpPr>
        <p:spPr>
          <a:xfrm>
            <a:off x="529364" y="2402897"/>
            <a:ext cx="5261917" cy="9233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</a:rPr>
              <a:t>Gleick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, P.H., 1996. Basic Water Requirements for Human Activities: Meeting Basic Needs. Water International 21, 83-92.</a:t>
            </a:r>
            <a:endParaRPr lang="el-GR" dirty="0"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6042915" y="2619524"/>
            <a:ext cx="1068935" cy="4900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819657"/>
              </p:ext>
            </p:extLst>
          </p:nvPr>
        </p:nvGraphicFramePr>
        <p:xfrm>
          <a:off x="7473395" y="2573205"/>
          <a:ext cx="1281484" cy="49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558720" imgH="215640" progId="Equation.DSMT4">
                  <p:embed/>
                </p:oleObj>
              </mc:Choice>
              <mc:Fallback>
                <p:oleObj name="Equation" r:id="rId3" imgW="558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3395" y="2573205"/>
                        <a:ext cx="1281484" cy="495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66196" y="3683301"/>
            <a:ext cx="6149216" cy="120032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l-GR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upta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J., </a:t>
            </a:r>
            <a:r>
              <a:rPr lang="el-GR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hlers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R., </a:t>
            </a:r>
            <a:r>
              <a:rPr lang="el-GR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hmed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L., 2010. The </a:t>
            </a:r>
            <a:r>
              <a:rPr lang="el-GR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uman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ight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ater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l-GR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ving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wards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sensus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 a </a:t>
            </a:r>
            <a:r>
              <a:rPr lang="el-GR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ragmented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orld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Review of European Community and International </a:t>
            </a:r>
            <a:r>
              <a:rPr lang="el-GR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vironmental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aw 19, 294-305</a:t>
            </a:r>
            <a:endParaRPr lang="el-GR" dirty="0"/>
          </a:p>
        </p:txBody>
      </p:sp>
      <p:sp>
        <p:nvSpPr>
          <p:cNvPr id="13" name="Right Arrow 12"/>
          <p:cNvSpPr/>
          <p:nvPr/>
        </p:nvSpPr>
        <p:spPr>
          <a:xfrm>
            <a:off x="6577382" y="4027595"/>
            <a:ext cx="1068935" cy="4900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347607"/>
              </p:ext>
            </p:extLst>
          </p:nvPr>
        </p:nvGraphicFramePr>
        <p:xfrm>
          <a:off x="7635875" y="4022725"/>
          <a:ext cx="14271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622080" imgH="215640" progId="Equation.DSMT4">
                  <p:embed/>
                </p:oleObj>
              </mc:Choice>
              <mc:Fallback>
                <p:oleObj name="Equation" r:id="rId5" imgW="622080" imgH="215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5875" y="4022725"/>
                        <a:ext cx="142716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07109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6260" y="281175"/>
            <a:ext cx="66810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uiding Principles, Dublin Statement on Water and Sustainable</a:t>
            </a:r>
          </a:p>
          <a:p>
            <a:r>
              <a:rPr lang="en-US" dirty="0"/>
              <a:t>Development, adopted at the International Conference on Water and</a:t>
            </a:r>
          </a:p>
          <a:p>
            <a:r>
              <a:rPr lang="en-US" dirty="0"/>
              <a:t>the Environment (Dublin, 31 January 1992).</a:t>
            </a:r>
            <a:endParaRPr lang="el-GR" dirty="0"/>
          </a:p>
        </p:txBody>
      </p:sp>
      <p:sp>
        <p:nvSpPr>
          <p:cNvPr id="3" name="TextBox 2"/>
          <p:cNvSpPr txBox="1"/>
          <p:nvPr/>
        </p:nvSpPr>
        <p:spPr>
          <a:xfrm>
            <a:off x="2198864" y="2877160"/>
            <a:ext cx="2875852" cy="5232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800" dirty="0" smtClean="0"/>
              <a:t>Οικονομικό αγαθό</a:t>
            </a:r>
            <a:endParaRPr lang="el-GR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5946345" y="2919470"/>
            <a:ext cx="1359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Τι σημαίνει?</a:t>
            </a:r>
            <a:endParaRPr lang="el-GR" dirty="0"/>
          </a:p>
        </p:txBody>
      </p:sp>
      <p:sp>
        <p:nvSpPr>
          <p:cNvPr id="5" name="Rectangle 4"/>
          <p:cNvSpPr/>
          <p:nvPr/>
        </p:nvSpPr>
        <p:spPr>
          <a:xfrm>
            <a:off x="2978888" y="1671500"/>
            <a:ext cx="1640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Principle No. 4:</a:t>
            </a:r>
          </a:p>
        </p:txBody>
      </p:sp>
      <p:sp>
        <p:nvSpPr>
          <p:cNvPr id="7" name="Down Arrow 6"/>
          <p:cNvSpPr/>
          <p:nvPr/>
        </p:nvSpPr>
        <p:spPr>
          <a:xfrm>
            <a:off x="3636790" y="2266340"/>
            <a:ext cx="324390" cy="45811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TextBox 7"/>
          <p:cNvSpPr txBox="1"/>
          <p:nvPr/>
        </p:nvSpPr>
        <p:spPr>
          <a:xfrm>
            <a:off x="605100" y="4245069"/>
            <a:ext cx="4418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http://www.un-documents.net/h2o-dub.htm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037822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9785" y="586585"/>
            <a:ext cx="3561905" cy="35904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8965" y="4363060"/>
            <a:ext cx="592303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venije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H.H.G.,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an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r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aag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P., 2002.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ater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n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conomic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ood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endParaRPr lang="en-US" sz="14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l-GR" sz="14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mand</a:t>
            </a:r>
            <a:r>
              <a:rPr lang="el-GR" sz="1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anagement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radigms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th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itfalls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l-GR" sz="1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ater</a:t>
            </a:r>
            <a:r>
              <a:rPr lang="el-G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ternational 27, 98-104.</a:t>
            </a:r>
            <a:endParaRPr lang="el-GR" sz="1400" dirty="0"/>
          </a:p>
          <a:p>
            <a:endParaRPr lang="el-GR" dirty="0"/>
          </a:p>
        </p:txBody>
      </p:sp>
      <p:sp>
        <p:nvSpPr>
          <p:cNvPr id="6" name="Rectangle 5"/>
          <p:cNvSpPr/>
          <p:nvPr/>
        </p:nvSpPr>
        <p:spPr>
          <a:xfrm>
            <a:off x="5182820" y="1044700"/>
            <a:ext cx="1904689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dirty="0"/>
              <a:t>Sui Generis </a:t>
            </a:r>
            <a:r>
              <a:rPr lang="el-GR" dirty="0"/>
              <a:t>Αγαθό</a:t>
            </a:r>
          </a:p>
        </p:txBody>
      </p:sp>
      <p:sp>
        <p:nvSpPr>
          <p:cNvPr id="7" name="Rectangle 6"/>
          <p:cNvSpPr/>
          <p:nvPr/>
        </p:nvSpPr>
        <p:spPr>
          <a:xfrm>
            <a:off x="5162119" y="2381823"/>
            <a:ext cx="223644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dirty="0"/>
              <a:t>Ανθρώπινο δικαίωμα </a:t>
            </a:r>
            <a:endParaRPr lang="en-US" dirty="0" smtClean="0"/>
          </a:p>
          <a:p>
            <a:pPr algn="ctr"/>
            <a:r>
              <a:rPr lang="el-GR" dirty="0" smtClean="0"/>
              <a:t>&amp; </a:t>
            </a:r>
            <a:endParaRPr lang="en-US" dirty="0" smtClean="0"/>
          </a:p>
          <a:p>
            <a:pPr algn="ctr"/>
            <a:r>
              <a:rPr lang="el-GR" dirty="0" smtClean="0"/>
              <a:t>οικονομικό </a:t>
            </a:r>
            <a:r>
              <a:rPr lang="el-GR" dirty="0"/>
              <a:t>αγαθό</a:t>
            </a:r>
          </a:p>
        </p:txBody>
      </p:sp>
      <p:sp>
        <p:nvSpPr>
          <p:cNvPr id="8" name="Down Arrow 7"/>
          <p:cNvSpPr/>
          <p:nvPr/>
        </p:nvSpPr>
        <p:spPr>
          <a:xfrm>
            <a:off x="5946345" y="1600031"/>
            <a:ext cx="188819" cy="66630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640664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205979"/>
            <a:ext cx="8237835" cy="812923"/>
          </a:xfrm>
          <a:ln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en-US" sz="3200" dirty="0" smtClean="0"/>
              <a:t> </a:t>
            </a:r>
            <a:r>
              <a:rPr lang="el-GR" sz="3200" dirty="0" smtClean="0"/>
              <a:t>Μηνιαίες Δαπάνες νερού</a:t>
            </a:r>
            <a:br>
              <a:rPr lang="el-GR" sz="3200" dirty="0" smtClean="0"/>
            </a:br>
            <a:r>
              <a:rPr lang="el-GR" sz="3200" dirty="0" smtClean="0"/>
              <a:t> (ανθρώπινο δικαίωμα) </a:t>
            </a:r>
            <a:endParaRPr lang="el-GR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3065" y="1018902"/>
            <a:ext cx="5336440" cy="369071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1315822"/>
            <a:ext cx="3503065" cy="3561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27054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6778" y="128470"/>
            <a:ext cx="1711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πογραφή 2021</a:t>
            </a:r>
            <a:endParaRPr lang="el-GR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2490" y="627797"/>
            <a:ext cx="6108200" cy="449299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48965" y="1808225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1.39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466353" y="3303314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3.63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7821710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διωτικοποίηση????</a:t>
            </a:r>
            <a:endParaRPr lang="el-GR" dirty="0"/>
          </a:p>
        </p:txBody>
      </p:sp>
      <p:sp>
        <p:nvSpPr>
          <p:cNvPr id="3" name="TextBox 2"/>
          <p:cNvSpPr txBox="1"/>
          <p:nvPr/>
        </p:nvSpPr>
        <p:spPr>
          <a:xfrm>
            <a:off x="1517900" y="1960930"/>
            <a:ext cx="838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Τίνος? </a:t>
            </a:r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2739540" y="2877160"/>
            <a:ext cx="2333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Φυσικά μονοπώλια???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12374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Οικονομίες Κλίμακας</a:t>
            </a:r>
            <a:endParaRPr lang="el-GR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16851"/>
              </p:ext>
            </p:extLst>
          </p:nvPr>
        </p:nvGraphicFramePr>
        <p:xfrm>
          <a:off x="1823310" y="1655520"/>
          <a:ext cx="5322729" cy="925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460160" imgH="253800" progId="Equation.DSMT4">
                  <p:embed/>
                </p:oleObj>
              </mc:Choice>
              <mc:Fallback>
                <p:oleObj name="Equation" r:id="rId3" imgW="1460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3310" y="1655520"/>
                        <a:ext cx="5322729" cy="925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28720" y="3640685"/>
            <a:ext cx="45299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Μεγάλη συμμετοχή των σταθερών δαπανών</a:t>
            </a:r>
            <a:r>
              <a:rPr lang="en-US" dirty="0" smtClean="0"/>
              <a:t>/ </a:t>
            </a:r>
            <a:endParaRPr lang="el-GR" dirty="0" smtClean="0"/>
          </a:p>
          <a:p>
            <a:r>
              <a:rPr lang="en-US" dirty="0" smtClean="0"/>
              <a:t> </a:t>
            </a:r>
            <a:r>
              <a:rPr lang="el-GR" dirty="0" smtClean="0"/>
              <a:t>επομένως μεγάλες επενδύσεις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1911111" y="2870022"/>
            <a:ext cx="5536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Όσο μεγαλώνει η κλίμακα τόσο πέφτει το μέσο </a:t>
            </a:r>
            <a:r>
              <a:rPr lang="el-GR" dirty="0" smtClean="0"/>
              <a:t>κόστος??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459494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0"/>
            <a:ext cx="8246070" cy="891995"/>
          </a:xfrm>
        </p:spPr>
        <p:txBody>
          <a:bodyPr/>
          <a:lstStyle/>
          <a:p>
            <a:r>
              <a:rPr lang="el-GR" dirty="0" smtClean="0"/>
              <a:t>Επικαιρότητα (1)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670" y="1044700"/>
            <a:ext cx="6871725" cy="3561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3094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Επικαιρότητα </a:t>
            </a:r>
            <a:r>
              <a:rPr lang="el-GR" dirty="0" smtClean="0"/>
              <a:t>(2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260" y="1067401"/>
            <a:ext cx="6953293" cy="3364497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5640935" y="227523"/>
            <a:ext cx="0" cy="1679755"/>
          </a:xfrm>
          <a:prstGeom prst="straightConnector1">
            <a:avLst/>
          </a:prstGeom>
          <a:ln w="5715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16338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πικαιρότητα </a:t>
            </a:r>
            <a:r>
              <a:rPr lang="el-GR" dirty="0" smtClean="0"/>
              <a:t>(3)</a:t>
            </a:r>
            <a:endParaRPr lang="el-GR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259" y="1197405"/>
            <a:ext cx="8398776" cy="2419048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 flipH="1" flipV="1">
            <a:off x="6099051" y="2877160"/>
            <a:ext cx="610819" cy="15270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07837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ίναι δημόσιο αγαθό?</a:t>
            </a:r>
            <a:endParaRPr lang="el-GR" dirty="0"/>
          </a:p>
        </p:txBody>
      </p:sp>
      <p:pic>
        <p:nvPicPr>
          <p:cNvPr id="8" name="Picture 3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077213"/>
            <a:ext cx="8370277" cy="410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ounded Rectangle 8"/>
          <p:cNvSpPr/>
          <p:nvPr/>
        </p:nvSpPr>
        <p:spPr>
          <a:xfrm>
            <a:off x="2586835" y="3335275"/>
            <a:ext cx="2748690" cy="122164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766752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πάντηση</a:t>
            </a:r>
            <a:endParaRPr lang="el-GR" dirty="0"/>
          </a:p>
        </p:txBody>
      </p:sp>
      <p:sp>
        <p:nvSpPr>
          <p:cNvPr id="3" name="TextBox 2"/>
          <p:cNvSpPr txBox="1"/>
          <p:nvPr/>
        </p:nvSpPr>
        <p:spPr>
          <a:xfrm>
            <a:off x="1822176" y="2266340"/>
            <a:ext cx="5499647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ΌΧΙ και διαιρείται και υπάρχει δυνατότητα αποκλεισμού</a:t>
            </a:r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3350360" y="3793390"/>
            <a:ext cx="1206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Τότε γιατί?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918173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5195" y="891995"/>
            <a:ext cx="5953421" cy="3868449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601670" y="281175"/>
            <a:ext cx="6402778" cy="400110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l-GR" dirty="0"/>
              <a:t>Γιατί μας </a:t>
            </a:r>
            <a:r>
              <a:rPr lang="el-GR" sz="2000" dirty="0"/>
              <a:t>ενδιαφέρουν</a:t>
            </a:r>
            <a:r>
              <a:rPr lang="el-GR" dirty="0"/>
              <a:t> τα δημόσια αγαθά</a:t>
            </a:r>
            <a:r>
              <a:rPr lang="el-GR" dirty="0" smtClean="0"/>
              <a:t>; Αποτυχία της Αγοράς</a:t>
            </a:r>
            <a:endParaRPr lang="el-GR" dirty="0"/>
          </a:p>
        </p:txBody>
      </p:sp>
      <p:sp>
        <p:nvSpPr>
          <p:cNvPr id="27" name="Oval 26"/>
          <p:cNvSpPr/>
          <p:nvPr/>
        </p:nvSpPr>
        <p:spPr>
          <a:xfrm>
            <a:off x="2586835" y="4251504"/>
            <a:ext cx="4886560" cy="7196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802444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6357" y="739290"/>
            <a:ext cx="7400562" cy="3970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08313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Κοινωφελές (</a:t>
            </a:r>
            <a:r>
              <a:rPr lang="en-US" dirty="0" smtClean="0"/>
              <a:t>Public Utility) </a:t>
            </a:r>
            <a:endParaRPr lang="el-GR" dirty="0"/>
          </a:p>
        </p:txBody>
      </p:sp>
      <p:sp>
        <p:nvSpPr>
          <p:cNvPr id="3" name="TextBox 2"/>
          <p:cNvSpPr txBox="1"/>
          <p:nvPr/>
        </p:nvSpPr>
        <p:spPr>
          <a:xfrm>
            <a:off x="1059785" y="1960930"/>
            <a:ext cx="689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ΕΚΟ</a:t>
            </a:r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3808475" y="1626025"/>
            <a:ext cx="3398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γαθό που αφορά το γενικό κοινό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754375" y="3335275"/>
            <a:ext cx="1362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Οικονομικό?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4572000" y="3335275"/>
            <a:ext cx="2625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γορά μεταχειρισμένων? </a:t>
            </a:r>
            <a:endParaRPr lang="el-GR" dirty="0"/>
          </a:p>
        </p:txBody>
      </p:sp>
      <p:sp>
        <p:nvSpPr>
          <p:cNvPr id="7" name="TextBox 6"/>
          <p:cNvSpPr txBox="1"/>
          <p:nvPr/>
        </p:nvSpPr>
        <p:spPr>
          <a:xfrm>
            <a:off x="1976015" y="4404210"/>
            <a:ext cx="809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Τότε??</a:t>
            </a:r>
            <a:endParaRPr lang="el-GR" dirty="0"/>
          </a:p>
        </p:txBody>
      </p:sp>
      <p:sp>
        <p:nvSpPr>
          <p:cNvPr id="8" name="TextBox 7"/>
          <p:cNvSpPr txBox="1"/>
          <p:nvPr/>
        </p:nvSpPr>
        <p:spPr>
          <a:xfrm>
            <a:off x="3503065" y="2566909"/>
            <a:ext cx="1487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Ιδιομορφίες? 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8540551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0</TotalTime>
  <Words>351</Words>
  <Application>Microsoft Office PowerPoint</Application>
  <PresentationFormat>On-screen Show (16:9)</PresentationFormat>
  <Paragraphs>52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Times New Roman</vt:lpstr>
      <vt:lpstr>Office Theme</vt:lpstr>
      <vt:lpstr>Equation</vt:lpstr>
      <vt:lpstr>Μα τι είδος αγαθό είναι  τέλος πάντων το νερό?</vt:lpstr>
      <vt:lpstr>Επικαιρότητα (1)</vt:lpstr>
      <vt:lpstr>Επικαιρότητα (2)</vt:lpstr>
      <vt:lpstr>Επικαιρότητα (3)</vt:lpstr>
      <vt:lpstr>Είναι δημόσιο αγαθό?</vt:lpstr>
      <vt:lpstr>Απάντηση</vt:lpstr>
      <vt:lpstr>PowerPoint Presentation</vt:lpstr>
      <vt:lpstr>PowerPoint Presentation</vt:lpstr>
      <vt:lpstr>Κοινωφελές (Public Utility) </vt:lpstr>
      <vt:lpstr>  Ανθρώπινο δικαίωμα</vt:lpstr>
      <vt:lpstr>PowerPoint Presentation</vt:lpstr>
      <vt:lpstr>PowerPoint Presentation</vt:lpstr>
      <vt:lpstr>PowerPoint Presentation</vt:lpstr>
      <vt:lpstr> Μηνιαίες Δαπάνες νερού  (ανθρώπινο δικαίωμα) </vt:lpstr>
      <vt:lpstr>PowerPoint Presentation</vt:lpstr>
      <vt:lpstr>Ιδιωτικοποίηση????</vt:lpstr>
      <vt:lpstr>Οικονομίες Κλίμακας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lian</dc:creator>
  <cp:lastModifiedBy>Thanasis</cp:lastModifiedBy>
  <cp:revision>172</cp:revision>
  <dcterms:created xsi:type="dcterms:W3CDTF">2013-08-21T19:17:07Z</dcterms:created>
  <dcterms:modified xsi:type="dcterms:W3CDTF">2023-03-21T08:36:32Z</dcterms:modified>
</cp:coreProperties>
</file>